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94" r:id="rId3"/>
    <p:sldId id="422" r:id="rId4"/>
    <p:sldId id="424" r:id="rId5"/>
    <p:sldId id="425" r:id="rId6"/>
    <p:sldId id="426" r:id="rId7"/>
    <p:sldId id="427" r:id="rId8"/>
    <p:sldId id="428" r:id="rId9"/>
    <p:sldId id="429" r:id="rId10"/>
    <p:sldId id="407" r:id="rId11"/>
    <p:sldId id="423" r:id="rId12"/>
    <p:sldId id="436" r:id="rId13"/>
    <p:sldId id="406" r:id="rId14"/>
    <p:sldId id="408" r:id="rId15"/>
    <p:sldId id="409" r:id="rId16"/>
    <p:sldId id="410" r:id="rId17"/>
    <p:sldId id="411" r:id="rId18"/>
    <p:sldId id="412" r:id="rId19"/>
    <p:sldId id="413" r:id="rId20"/>
    <p:sldId id="414" r:id="rId21"/>
    <p:sldId id="415" r:id="rId22"/>
    <p:sldId id="430" r:id="rId23"/>
    <p:sldId id="431" r:id="rId24"/>
    <p:sldId id="43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5216" autoAdjust="0"/>
  </p:normalViewPr>
  <p:slideViewPr>
    <p:cSldViewPr>
      <p:cViewPr varScale="1">
        <p:scale>
          <a:sx n="56" d="100"/>
          <a:sy n="56" d="100"/>
        </p:scale>
        <p:origin x="124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6" d="100"/>
        <a:sy n="4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5.wmf"/><Relationship Id="rId7" Type="http://schemas.openxmlformats.org/officeDocument/2006/relationships/image" Target="../media/image23.wmf"/><Relationship Id="rId2" Type="http://schemas.openxmlformats.org/officeDocument/2006/relationships/image" Target="../media/image7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one dimensional ordinary differential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792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9218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 appropriate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edule continues to cover material in Chap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, this time taken from electrost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8073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s for a particular charge 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67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change distribution and of the </a:t>
            </a:r>
            <a:r>
              <a:rPr lang="en-US"/>
              <a:t>electrostatic potenti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966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class problems conside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176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871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the Raleigh-Ritz approximation for the lowest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730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  Rayleigh-Ritz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466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example from last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120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818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minimization process yield’s the exact answ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21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eigenfunction expa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solutions of the 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8" name="Equation" r:id="rId4" imgW="3873240" imgH="952200" progId="Equation.DSMT4">
                  <p:embed/>
                </p:oleObj>
              </mc:Choice>
              <mc:Fallback>
                <p:oleObj name="Equation" r:id="rId4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9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5001"/>
              </p:ext>
            </p:extLst>
          </p:nvPr>
        </p:nvGraphicFramePr>
        <p:xfrm>
          <a:off x="523875" y="4343400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0" name="Equation" r:id="rId8" imgW="3263760" imgH="1002960" progId="Equation.DSMT4">
                  <p:embed/>
                </p:oleObj>
              </mc:Choice>
              <mc:Fallback>
                <p:oleObj name="Equation" r:id="rId8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343400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22188-A55F-4466-AA60-E8640D26A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BAD55B-D80F-4177-8487-DC46F103A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D9B73F-2C18-4879-B1C9-644B5F0CF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2B3947-5615-4330-AD05-D4244B78CD71}"/>
              </a:ext>
            </a:extLst>
          </p:cNvPr>
          <p:cNvSpPr txBox="1"/>
          <p:nvPr/>
        </p:nvSpPr>
        <p:spPr>
          <a:xfrm>
            <a:off x="304800" y="5075256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lecture, we will discuss several methods of finding this Green’s function.    This topic will also</a:t>
            </a:r>
          </a:p>
          <a:p>
            <a:r>
              <a:rPr lang="en-US" sz="2400" dirty="0">
                <a:latin typeface="+mj-lt"/>
              </a:rPr>
              <a:t>appear in PHY 712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D0D31C-CC09-4E4E-8CCB-FF223DE7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2691"/>
              </p:ext>
            </p:extLst>
          </p:nvPr>
        </p:nvGraphicFramePr>
        <p:xfrm>
          <a:off x="152400" y="136525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4" name="Equation" r:id="rId4" imgW="3263760" imgH="1002960" progId="Equation.DSMT4">
                  <p:embed/>
                </p:oleObj>
              </mc:Choice>
              <mc:Fallback>
                <p:oleObj name="Equation" r:id="rId4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8DBF47-3F86-4D7B-8031-2369890BF469}"/>
              </a:ext>
            </a:extLst>
          </p:cNvPr>
          <p:cNvSpPr txBox="1"/>
          <p:nvPr/>
        </p:nvSpPr>
        <p:spPr>
          <a:xfrm>
            <a:off x="2171700" y="18034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D53BD10-8233-47A4-9C17-AFD58BF22D45}"/>
              </a:ext>
            </a:extLst>
          </p:cNvPr>
          <p:cNvCxnSpPr/>
          <p:nvPr/>
        </p:nvCxnSpPr>
        <p:spPr>
          <a:xfrm flipH="1" flipV="1">
            <a:off x="1981200" y="14478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FE6DD02-B858-4E24-9C65-F866E26FBAD0}"/>
              </a:ext>
            </a:extLst>
          </p:cNvPr>
          <p:cNvSpPr txBox="1"/>
          <p:nvPr/>
        </p:nvSpPr>
        <p:spPr>
          <a:xfrm>
            <a:off x="152400" y="2469831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On slide 17, what is the homogeneous equation psi_0(x)?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4A07FB-50C1-496A-816A-E8A3BBAD6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1787"/>
              </p:ext>
            </p:extLst>
          </p:nvPr>
        </p:nvGraphicFramePr>
        <p:xfrm>
          <a:off x="2884488" y="3070225"/>
          <a:ext cx="58737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5" name="Equation" r:id="rId6" imgW="3695400" imgH="952200" progId="Equation.DSMT4">
                  <p:embed/>
                </p:oleObj>
              </mc:Choice>
              <mc:Fallback>
                <p:oleObj name="Equation" r:id="rId6" imgW="369540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070225"/>
                        <a:ext cx="58737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7141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6AB39C-8985-4D19-AFE7-D6780FA00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B24E61-111D-409F-B923-7AD27232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8C755C-E86B-4A30-A443-41F1A956D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143897-A08C-4101-B8F5-D7C106485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37802"/>
              </p:ext>
            </p:extLst>
          </p:nvPr>
        </p:nvGraphicFramePr>
        <p:xfrm>
          <a:off x="762000" y="1133048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8" name="Equation" r:id="rId4" imgW="3263760" imgH="1002960" progId="Equation.DSMT4">
                  <p:embed/>
                </p:oleObj>
              </mc:Choice>
              <mc:Fallback>
                <p:oleObj name="Equation" r:id="rId4" imgW="326376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D0D31C-CC09-4E4E-8CCB-FF223DE7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3048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0238308-5233-4BFB-83BE-321AEC0E0DDA}"/>
              </a:ext>
            </a:extLst>
          </p:cNvPr>
          <p:cNvSpPr txBox="1"/>
          <p:nvPr/>
        </p:nvSpPr>
        <p:spPr>
          <a:xfrm>
            <a:off x="228600" y="13652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How do we arrive at the formal solution on slide 11?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E702F0-08F9-477E-A3F6-C8295D618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1866"/>
              </p:ext>
            </p:extLst>
          </p:nvPr>
        </p:nvGraphicFramePr>
        <p:xfrm>
          <a:off x="609600" y="2997039"/>
          <a:ext cx="7251700" cy="32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9" name="Equation" r:id="rId6" imgW="5321160" imgH="2349360" progId="Equation.DSMT4">
                  <p:embed/>
                </p:oleObj>
              </mc:Choice>
              <mc:Fallback>
                <p:oleObj name="Equation" r:id="rId6" imgW="5321160" imgH="234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4A07FB-50C1-496A-816A-E8A3BBAD6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97039"/>
                        <a:ext cx="7251700" cy="320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6436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4664"/>
              </p:ext>
            </p:extLst>
          </p:nvPr>
        </p:nvGraphicFramePr>
        <p:xfrm>
          <a:off x="1507435" y="2411427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0" name="Equation" r:id="rId4" imgW="3009600" imgH="952200" progId="Equation.DSMT4">
                  <p:embed/>
                </p:oleObj>
              </mc:Choice>
              <mc:Fallback>
                <p:oleObj name="Equation" r:id="rId4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35" y="2411427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1" name="Equation" r:id="rId6" imgW="5803560" imgH="952200" progId="Equation.DSMT4">
                  <p:embed/>
                </p:oleObj>
              </mc:Choice>
              <mc:Fallback>
                <p:oleObj name="Equation" r:id="rId6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2" name="Equation" r:id="rId8" imgW="5613120" imgH="1638000" progId="Equation.DSMT4">
                  <p:embed/>
                </p:oleObj>
              </mc:Choice>
              <mc:Fallback>
                <p:oleObj name="Equation" r:id="rId8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  <p:sp>
        <p:nvSpPr>
          <p:cNvPr id="8" name="Arrow: Left-Right 7">
            <a:extLst>
              <a:ext uri="{FF2B5EF4-FFF2-40B4-BE49-F238E27FC236}">
                <a16:creationId xmlns:a16="http://schemas.microsoft.com/office/drawing/2014/main" id="{0A486D73-8C14-4B0A-A1D2-3115E8900E3C}"/>
              </a:ext>
            </a:extLst>
          </p:cNvPr>
          <p:cNvSpPr/>
          <p:nvPr/>
        </p:nvSpPr>
        <p:spPr>
          <a:xfrm rot="3266408">
            <a:off x="5711787" y="2899286"/>
            <a:ext cx="2912119" cy="7406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DDECF8-8665-4E2B-9675-BB68C8B13310}"/>
              </a:ext>
            </a:extLst>
          </p:cNvPr>
          <p:cNvSpPr txBox="1"/>
          <p:nvPr/>
        </p:nvSpPr>
        <p:spPr>
          <a:xfrm>
            <a:off x="5181600" y="5638800"/>
            <a:ext cx="3134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By construction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6025"/>
              </p:ext>
            </p:extLst>
          </p:nvPr>
        </p:nvGraphicFramePr>
        <p:xfrm>
          <a:off x="322263" y="1066800"/>
          <a:ext cx="78152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3" name="Equation" r:id="rId4" imgW="4025880" imgH="1371600" progId="Equation.DSMT4">
                  <p:embed/>
                </p:oleObj>
              </mc:Choice>
              <mc:Fallback>
                <p:oleObj name="Equation" r:id="rId4" imgW="4025880" imgH="137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066800"/>
                        <a:ext cx="78152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0" name="数式" r:id="rId4" imgW="3009600" imgH="1396800" progId="Equation.3">
                  <p:embed/>
                </p:oleObj>
              </mc:Choice>
              <mc:Fallback>
                <p:oleObj name="数式" r:id="rId4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1" name="数式" r:id="rId6" imgW="3530520" imgH="1104840" progId="Equation.3">
                  <p:embed/>
                </p:oleObj>
              </mc:Choice>
              <mc:Fallback>
                <p:oleObj name="数式" r:id="rId6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4" name="数式" r:id="rId4" imgW="3492360" imgH="1091880" progId="Equation.3">
                  <p:embed/>
                </p:oleObj>
              </mc:Choice>
              <mc:Fallback>
                <p:oleObj name="数式" r:id="rId4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5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76642"/>
              </p:ext>
            </p:extLst>
          </p:nvPr>
        </p:nvGraphicFramePr>
        <p:xfrm>
          <a:off x="270668" y="304800"/>
          <a:ext cx="8602663" cy="541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5" name="Equation" r:id="rId4" imgW="4431960" imgH="2781000" progId="Equation.DSMT4">
                  <p:embed/>
                </p:oleObj>
              </mc:Choice>
              <mc:Fallback>
                <p:oleObj name="Equation" r:id="rId4" imgW="4431960" imgH="278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" y="304800"/>
                        <a:ext cx="8602663" cy="541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19811"/>
              </p:ext>
            </p:extLst>
          </p:nvPr>
        </p:nvGraphicFramePr>
        <p:xfrm>
          <a:off x="685800" y="344487"/>
          <a:ext cx="8094349" cy="65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1" name="Equation" r:id="rId4" imgW="4559040" imgH="3657600" progId="Equation.DSMT4">
                  <p:embed/>
                </p:oleObj>
              </mc:Choice>
              <mc:Fallback>
                <p:oleObj name="Equation" r:id="rId4" imgW="4559040" imgH="3657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4487"/>
                        <a:ext cx="8094349" cy="651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687EF94-092A-4DE2-BD8C-4DF3EC40F4A9}"/>
              </a:ext>
            </a:extLst>
          </p:cNvPr>
          <p:cNvSpPr txBox="1"/>
          <p:nvPr/>
        </p:nvSpPr>
        <p:spPr>
          <a:xfrm>
            <a:off x="4478651" y="5727909"/>
            <a:ext cx="4208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ctually the algebra is painful).  But, hurray!  Same result as before.</a:t>
            </a:r>
          </a:p>
        </p:txBody>
      </p:sp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on the 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8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9" name="Equation" r:id="rId6" imgW="5181480" imgH="1917360" progId="Equation.DSMT4">
                  <p:embed/>
                </p:oleObj>
              </mc:Choice>
              <mc:Fallback>
                <p:oleObj name="Equation" r:id="rId6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D027AC-379B-499F-A0A4-24B6BADB7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14" y="829854"/>
            <a:ext cx="8926286" cy="5602695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0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3" name="Equation" r:id="rId4" imgW="6756120" imgH="3187440" progId="Equation.DSMT4">
                  <p:embed/>
                </p:oleObj>
              </mc:Choice>
              <mc:Fallback>
                <p:oleObj name="Equation" r:id="rId4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4" name="Equation" r:id="rId6" imgW="4660560" imgH="571320" progId="Equation.DSMT4">
                  <p:embed/>
                </p:oleObj>
              </mc:Choice>
              <mc:Fallback>
                <p:oleObj name="Equation" r:id="rId6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5" name="Equation" r:id="rId8" imgW="5333760" imgH="901440" progId="Equation.DSMT4">
                  <p:embed/>
                </p:oleObj>
              </mc:Choice>
              <mc:Fallback>
                <p:oleObj name="Equation" r:id="rId8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01417"/>
              </p:ext>
            </p:extLst>
          </p:nvPr>
        </p:nvGraphicFramePr>
        <p:xfrm>
          <a:off x="590550" y="1908175"/>
          <a:ext cx="83502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8" name="Equation" r:id="rId4" imgW="5956200" imgH="1726920" progId="Equation.DSMT4">
                  <p:embed/>
                </p:oleObj>
              </mc:Choice>
              <mc:Fallback>
                <p:oleObj name="Equation" r:id="rId4" imgW="595620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908175"/>
                        <a:ext cx="83502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9" name="Equation" r:id="rId6" imgW="3987720" imgH="622080" progId="Equation.DSMT4">
                  <p:embed/>
                </p:oleObj>
              </mc:Choice>
              <mc:Fallback>
                <p:oleObj name="Equation" r:id="rId6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53058E-3B6D-46B8-AE25-FE47A8EB28C9}"/>
              </a:ext>
            </a:extLst>
          </p:cNvPr>
          <p:cNvSpPr txBox="1"/>
          <p:nvPr/>
        </p:nvSpPr>
        <p:spPr>
          <a:xfrm>
            <a:off x="457200" y="47244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egral has to be performed in two  parts.  While the eigenfunction expansion method can be generalized to 2 and 3 dimensions, this method only works for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BA51E-6892-4CE5-BD6D-4E6C81C96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80AC96-2741-4781-BDB6-A10AED54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385A2-D21B-4E8C-AB92-A0FB89BC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1051B-BF90-4C15-ADA1-E1D23F5BF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0467"/>
              </p:ext>
            </p:extLst>
          </p:nvPr>
        </p:nvGraphicFramePr>
        <p:xfrm>
          <a:off x="503238" y="184150"/>
          <a:ext cx="8359775" cy="58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7" name="Equation" r:id="rId4" imgW="4394160" imgH="3098520" progId="Equation.DSMT4">
                  <p:embed/>
                </p:oleObj>
              </mc:Choice>
              <mc:Fallback>
                <p:oleObj name="Equation" r:id="rId4" imgW="4394160" imgH="309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C1051B-BF90-4C15-ADA1-E1D23F5BF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238" y="184150"/>
                        <a:ext cx="8359775" cy="589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820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234626-210F-4DC7-AD06-7FF6B5DB3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9B387B-2F63-4F54-A121-EBC83CF54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38C11B-02CD-4E51-BAC2-581D2C51B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11027B-A0D7-45E0-80CF-F2C75B215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90927"/>
              </p:ext>
            </p:extLst>
          </p:nvPr>
        </p:nvGraphicFramePr>
        <p:xfrm>
          <a:off x="326658" y="171450"/>
          <a:ext cx="8383588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1" name="Equation" r:id="rId4" imgW="4406760" imgH="3251160" progId="Equation.DSMT4">
                  <p:embed/>
                </p:oleObj>
              </mc:Choice>
              <mc:Fallback>
                <p:oleObj name="Equation" r:id="rId4" imgW="4406760" imgH="3251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11027B-A0D7-45E0-80CF-F2C75B215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658" y="171450"/>
                        <a:ext cx="8383588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5522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5A0A41-D50D-4279-B2B0-E21636AA7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F6E49-631C-4D8E-9113-6110A4079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331BE-5773-43B0-B602-FDDEF717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D27AE-0CBA-40EE-AF9B-487B5BE0F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683120"/>
            <a:ext cx="82677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CA8D34-2853-4DD2-A34B-804EA7573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42509"/>
              </p:ext>
            </p:extLst>
          </p:nvPr>
        </p:nvGraphicFramePr>
        <p:xfrm>
          <a:off x="4876800" y="4237689"/>
          <a:ext cx="520700" cy="5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DCA8D34-2853-4DD2-A34B-804EA7573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4237689"/>
                        <a:ext cx="520700" cy="56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10AE23-7293-4BD1-A851-7DB30FB3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7639"/>
              </p:ext>
            </p:extLst>
          </p:nvPr>
        </p:nvGraphicFramePr>
        <p:xfrm>
          <a:off x="3135923" y="3791439"/>
          <a:ext cx="788987" cy="7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4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10AE23-7293-4BD1-A851-7DB30FB39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5923" y="3791439"/>
                        <a:ext cx="788987" cy="7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785E55-7503-47DE-9585-CDEB5F62C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9009"/>
              </p:ext>
            </p:extLst>
          </p:nvPr>
        </p:nvGraphicFramePr>
        <p:xfrm>
          <a:off x="438149" y="152400"/>
          <a:ext cx="5106185" cy="275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9" imgW="2590560" imgH="1396800" progId="Equation.DSMT4">
                  <p:embed/>
                </p:oleObj>
              </mc:Choice>
              <mc:Fallback>
                <p:oleObj name="Equation" r:id="rId9" imgW="2590560" imgH="1396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785E55-7503-47DE-9585-CDEB5F62C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49" y="152400"/>
                        <a:ext cx="5106185" cy="275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342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760296-7240-45DE-BD62-AF2C76EB8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C8DE12-29A3-4352-BDDB-B133715D1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07EDED-6679-4A94-9226-AE4F8F7A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DCCE4A-C2FF-460A-84F5-8A3AE6CF3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48829"/>
              </p:ext>
            </p:extLst>
          </p:nvPr>
        </p:nvGraphicFramePr>
        <p:xfrm>
          <a:off x="338138" y="939800"/>
          <a:ext cx="8467725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4" name="Equation" r:id="rId4" imgW="4228920" imgH="1549080" progId="Equation.DSMT4">
                  <p:embed/>
                </p:oleObj>
              </mc:Choice>
              <mc:Fallback>
                <p:oleObj name="Equation" r:id="rId4" imgW="4228920" imgH="1549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939800"/>
                        <a:ext cx="8467725" cy="310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094DD8-ACF8-4D7F-A975-B4B3AC47A500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BF629-6AA0-4FAB-AA9C-D8DD864161E9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9132863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4580"/>
              </p:ext>
            </p:extLst>
          </p:nvPr>
        </p:nvGraphicFramePr>
        <p:xfrm>
          <a:off x="451338" y="539733"/>
          <a:ext cx="6095207" cy="152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3822480" imgH="952200" progId="Equation.DSMT4">
                  <p:embed/>
                </p:oleObj>
              </mc:Choice>
              <mc:Fallback>
                <p:oleObj name="Equation" r:id="rId4" imgW="382248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8" y="539733"/>
                        <a:ext cx="6095207" cy="152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3405"/>
              </p:ext>
            </p:extLst>
          </p:nvPr>
        </p:nvGraphicFramePr>
        <p:xfrm>
          <a:off x="304799" y="404739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8" imgW="5727600" imgH="1663560" progId="Equation.DSMT4">
                  <p:embed/>
                </p:oleObj>
              </mc:Choice>
              <mc:Fallback>
                <p:oleObj name="Equation" r:id="rId8" imgW="572760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799" y="404739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3395C-EF7E-45E9-9380-EAA925403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1413"/>
              </p:ext>
            </p:extLst>
          </p:nvPr>
        </p:nvGraphicFramePr>
        <p:xfrm>
          <a:off x="451338" y="2130425"/>
          <a:ext cx="7248786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0" imgW="3670200" imgH="1091880" progId="Equation.DSMT4">
                  <p:embed/>
                </p:oleObj>
              </mc:Choice>
              <mc:Fallback>
                <p:oleObj name="Equation" r:id="rId10" imgW="3670200" imgH="1091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D3395C-EF7E-45E9-9380-EAA925403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338" y="2130425"/>
                        <a:ext cx="7248786" cy="215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4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5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6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7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8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1" name="Equation" r:id="rId4" imgW="4381200" imgH="495000" progId="Equation.DSMT4">
                  <p:embed/>
                </p:oleObj>
              </mc:Choice>
              <mc:Fallback>
                <p:oleObj name="Equation" r:id="rId4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1228"/>
              </p:ext>
            </p:extLst>
          </p:nvPr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2" name="Equation" r:id="rId6" imgW="4089240" imgH="558720" progId="Equation.DSMT4">
                  <p:embed/>
                </p:oleObj>
              </mc:Choice>
              <mc:Fallback>
                <p:oleObj name="Equation" r:id="rId6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4018"/>
              </p:ext>
            </p:extLst>
          </p:nvPr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3" name="Equation" r:id="rId8" imgW="3949560" imgH="876240" progId="Equation.DSMT4">
                  <p:embed/>
                </p:oleObj>
              </mc:Choice>
              <mc:Fallback>
                <p:oleObj name="Equation" r:id="rId8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5029"/>
              </p:ext>
            </p:extLst>
          </p:nvPr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4" name="Equation" r:id="rId10" imgW="3962160" imgH="965160" progId="Equation.DSMT4">
                  <p:embed/>
                </p:oleObj>
              </mc:Choice>
              <mc:Fallback>
                <p:oleObj name="Equation" r:id="rId10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2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3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4" name="Equation" r:id="rId8" imgW="3593880" imgH="596880" progId="Equation.DSMT4">
                  <p:embed/>
                </p:oleObj>
              </mc:Choice>
              <mc:Fallback>
                <p:oleObj name="Equation" r:id="rId8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5" name="Equation" r:id="rId10" imgW="5155920" imgH="965160" progId="Equation.DSMT4">
                  <p:embed/>
                </p:oleObj>
              </mc:Choice>
              <mc:Fallback>
                <p:oleObj name="Equation" r:id="rId10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6" name="Equation" r:id="rId12" imgW="5587920" imgH="952200" progId="Equation.DSMT4">
                  <p:embed/>
                </p:oleObj>
              </mc:Choice>
              <mc:Fallback>
                <p:oleObj name="Equation" r:id="rId12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47996"/>
              </p:ext>
            </p:extLst>
          </p:nvPr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7" name="Equation" r:id="rId4" imgW="685800" imgH="330120" progId="Equation.DSMT4">
                  <p:embed/>
                </p:oleObj>
              </mc:Choice>
              <mc:Fallback>
                <p:oleObj name="Equation" r:id="rId4" imgW="68580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35472"/>
              </p:ext>
            </p:extLst>
          </p:nvPr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8" name="Equation" r:id="rId7" imgW="1295280" imgH="825480" progId="Equation.DSMT4">
                  <p:embed/>
                </p:oleObj>
              </mc:Choice>
              <mc:Fallback>
                <p:oleObj name="Equation" r:id="rId7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9" name="Equation" r:id="rId9" imgW="914400" imgH="250560" progId="Equation.DSMT4">
                  <p:embed/>
                </p:oleObj>
              </mc:Choice>
              <mc:Fallback>
                <p:oleObj name="Equation" r:id="rId9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01582"/>
              </p:ext>
            </p:extLst>
          </p:nvPr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0" name="Equation" r:id="rId11" imgW="5181480" imgH="723600" progId="Equation.DSMT4">
                  <p:embed/>
                </p:oleObj>
              </mc:Choice>
              <mc:Fallback>
                <p:oleObj name="Equation" r:id="rId11" imgW="518148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948"/>
              </p:ext>
            </p:extLst>
          </p:nvPr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1" name="Equation" r:id="rId13" imgW="6743520" imgH="1002960" progId="Equation.DSMT4">
                  <p:embed/>
                </p:oleObj>
              </mc:Choice>
              <mc:Fallback>
                <p:oleObj name="Equation" r:id="rId13" imgW="6743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9346"/>
              </p:ext>
            </p:extLst>
          </p:nvPr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2" name="Equation" r:id="rId15" imgW="2552400" imgH="571320" progId="Equation.DSMT4">
                  <p:embed/>
                </p:oleObj>
              </mc:Choice>
              <mc:Fallback>
                <p:oleObj name="Equation" r:id="rId15" imgW="255240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3" name="Equation" r:id="rId17" imgW="4457520" imgH="1231560" progId="Equation.DSMT4">
                  <p:embed/>
                </p:oleObj>
              </mc:Choice>
              <mc:Fallback>
                <p:oleObj name="Equation" r:id="rId17" imgW="4457520" imgH="1231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7999"/>
              </p:ext>
            </p:extLst>
          </p:nvPr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4" name="Equation" r:id="rId19" imgW="507960" imgH="419040" progId="Equation.DSMT4">
                  <p:embed/>
                </p:oleObj>
              </mc:Choice>
              <mc:Fallback>
                <p:oleObj name="Equation" r:id="rId19" imgW="5079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D6CADD9-4BE6-4AF8-A5CE-7E7A37B1258E}"/>
              </a:ext>
            </a:extLst>
          </p:cNvPr>
          <p:cNvSpPr txBox="1"/>
          <p:nvPr/>
        </p:nvSpPr>
        <p:spPr>
          <a:xfrm>
            <a:off x="4060022" y="685800"/>
            <a:ext cx="4172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– this time with a variable parameter</a:t>
            </a:r>
          </a:p>
        </p:txBody>
      </p:sp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cap -- Rayleigh-Ritz 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6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8741"/>
              </p:ext>
            </p:extLst>
          </p:nvPr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7" name="Equation" r:id="rId6" imgW="6387840" imgH="1333440" progId="Equation.DSMT4">
                  <p:embed/>
                </p:oleObj>
              </mc:Choice>
              <mc:Fallback>
                <p:oleObj name="Equation" r:id="rId6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36499"/>
              </p:ext>
            </p:extLst>
          </p:nvPr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8" name="Equation" r:id="rId8" imgW="7213320" imgH="1333440" progId="Equation.DSMT4">
                  <p:embed/>
                </p:oleObj>
              </mc:Choice>
              <mc:Fallback>
                <p:oleObj name="Equation" r:id="rId8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ct answ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643E77-1435-483C-B74B-DFAF58C8CF8F}"/>
              </a:ext>
            </a:extLst>
          </p:cNvPr>
          <p:cNvSpPr txBox="1"/>
          <p:nvPr/>
        </p:nvSpPr>
        <p:spPr>
          <a:xfrm>
            <a:off x="304800" y="4326615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you think that there is a reason for getting the correct answer from this method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Chance only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Skill </a:t>
            </a: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80</TotalTime>
  <Words>857</Words>
  <Application>Microsoft Office PowerPoint</Application>
  <PresentationFormat>On-screen Show (4:3)</PresentationFormat>
  <Paragraphs>163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3</cp:revision>
  <cp:lastPrinted>2021-10-15T15:17:11Z</cp:lastPrinted>
  <dcterms:created xsi:type="dcterms:W3CDTF">2012-01-10T18:32:24Z</dcterms:created>
  <dcterms:modified xsi:type="dcterms:W3CDTF">2021-10-15T15:21:25Z</dcterms:modified>
</cp:coreProperties>
</file>